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68" r:id="rId2"/>
    <p:sldId id="271" r:id="rId3"/>
    <p:sldId id="270" r:id="rId4"/>
    <p:sldId id="256" r:id="rId5"/>
    <p:sldId id="265" r:id="rId6"/>
    <p:sldId id="273" r:id="rId7"/>
    <p:sldId id="272" r:id="rId8"/>
    <p:sldId id="263" r:id="rId9"/>
    <p:sldId id="259" r:id="rId10"/>
    <p:sldId id="260" r:id="rId11"/>
    <p:sldId id="267" r:id="rId12"/>
    <p:sldId id="266" r:id="rId13"/>
    <p:sldId id="264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32" autoAdjust="0"/>
  </p:normalViewPr>
  <p:slideViewPr>
    <p:cSldViewPr>
      <p:cViewPr varScale="1">
        <p:scale>
          <a:sx n="62" d="100"/>
          <a:sy n="62" d="100"/>
        </p:scale>
        <p:origin x="-1320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6.wmf"/><Relationship Id="rId2" Type="http://schemas.openxmlformats.org/officeDocument/2006/relationships/image" Target="../media/image1.wmf"/><Relationship Id="rId1" Type="http://schemas.openxmlformats.org/officeDocument/2006/relationships/image" Target="NUL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0.wmf"/><Relationship Id="rId7" Type="http://schemas.openxmlformats.org/officeDocument/2006/relationships/image" Target="../media/image13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0EE84D-CA1B-417F-87C2-A84C00E42EAC}" type="datetimeFigureOut">
              <a:rPr lang="en-SG" smtClean="0"/>
              <a:t>16/2/2014</a:t>
            </a:fld>
            <a:endParaRPr lang="en-SG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5D931C-9174-4DF0-91A9-F1FD97118383}" type="slidenum">
              <a:rPr lang="en-SG" smtClean="0"/>
              <a:t>‹#›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611531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0BD0B7-3D60-4B0E-814D-0E50F4AC8AF5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1CB5B-BD87-4F01-9166-333625A11CBB}" type="datetimeFigureOut">
              <a:rPr lang="en-SG" smtClean="0"/>
              <a:t>16/2/2014</a:t>
            </a:fld>
            <a:endParaRPr lang="en-S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29BDD-1366-4479-91FD-097004C62DCC}" type="slidenum">
              <a:rPr lang="en-SG" smtClean="0"/>
              <a:t>‹#›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6776173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1CB5B-BD87-4F01-9166-333625A11CBB}" type="datetimeFigureOut">
              <a:rPr lang="en-SG" smtClean="0"/>
              <a:t>16/2/2014</a:t>
            </a:fld>
            <a:endParaRPr lang="en-S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29BDD-1366-4479-91FD-097004C62DCC}" type="slidenum">
              <a:rPr lang="en-SG" smtClean="0"/>
              <a:t>‹#›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4942658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1CB5B-BD87-4F01-9166-333625A11CBB}" type="datetimeFigureOut">
              <a:rPr lang="en-SG" smtClean="0"/>
              <a:t>16/2/2014</a:t>
            </a:fld>
            <a:endParaRPr lang="en-S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29BDD-1366-4479-91FD-097004C62DCC}" type="slidenum">
              <a:rPr lang="en-SG" smtClean="0"/>
              <a:t>‹#›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7624236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1CB5B-BD87-4F01-9166-333625A11CBB}" type="datetimeFigureOut">
              <a:rPr lang="en-SG" smtClean="0"/>
              <a:t>16/2/2014</a:t>
            </a:fld>
            <a:endParaRPr lang="en-S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29BDD-1366-4479-91FD-097004C62DCC}" type="slidenum">
              <a:rPr lang="en-SG" smtClean="0"/>
              <a:t>‹#›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7565979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1CB5B-BD87-4F01-9166-333625A11CBB}" type="datetimeFigureOut">
              <a:rPr lang="en-SG" smtClean="0"/>
              <a:t>16/2/2014</a:t>
            </a:fld>
            <a:endParaRPr lang="en-S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29BDD-1366-4479-91FD-097004C62DCC}" type="slidenum">
              <a:rPr lang="en-SG" smtClean="0"/>
              <a:t>‹#›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51539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1CB5B-BD87-4F01-9166-333625A11CBB}" type="datetimeFigureOut">
              <a:rPr lang="en-SG" smtClean="0"/>
              <a:t>16/2/2014</a:t>
            </a:fld>
            <a:endParaRPr lang="en-SG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29BDD-1366-4479-91FD-097004C62DCC}" type="slidenum">
              <a:rPr lang="en-SG" smtClean="0"/>
              <a:t>‹#›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310530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1CB5B-BD87-4F01-9166-333625A11CBB}" type="datetimeFigureOut">
              <a:rPr lang="en-SG" smtClean="0"/>
              <a:t>16/2/2014</a:t>
            </a:fld>
            <a:endParaRPr lang="en-SG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29BDD-1366-4479-91FD-097004C62DCC}" type="slidenum">
              <a:rPr lang="en-SG" smtClean="0"/>
              <a:t>‹#›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7370825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1CB5B-BD87-4F01-9166-333625A11CBB}" type="datetimeFigureOut">
              <a:rPr lang="en-SG" smtClean="0"/>
              <a:t>16/2/2014</a:t>
            </a:fld>
            <a:endParaRPr lang="en-SG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29BDD-1366-4479-91FD-097004C62DCC}" type="slidenum">
              <a:rPr lang="en-SG" smtClean="0"/>
              <a:t>‹#›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355700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1CB5B-BD87-4F01-9166-333625A11CBB}" type="datetimeFigureOut">
              <a:rPr lang="en-SG" smtClean="0"/>
              <a:t>16/2/2014</a:t>
            </a:fld>
            <a:endParaRPr lang="en-SG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29BDD-1366-4479-91FD-097004C62DCC}" type="slidenum">
              <a:rPr lang="en-SG" smtClean="0"/>
              <a:t>‹#›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6580221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1CB5B-BD87-4F01-9166-333625A11CBB}" type="datetimeFigureOut">
              <a:rPr lang="en-SG" smtClean="0"/>
              <a:t>16/2/2014</a:t>
            </a:fld>
            <a:endParaRPr lang="en-SG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29BDD-1366-4479-91FD-097004C62DCC}" type="slidenum">
              <a:rPr lang="en-SG" smtClean="0"/>
              <a:t>‹#›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6193693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SG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1CB5B-BD87-4F01-9166-333625A11CBB}" type="datetimeFigureOut">
              <a:rPr lang="en-SG" smtClean="0"/>
              <a:t>16/2/2014</a:t>
            </a:fld>
            <a:endParaRPr lang="en-SG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29BDD-1366-4479-91FD-097004C62DCC}" type="slidenum">
              <a:rPr lang="en-SG" smtClean="0"/>
              <a:t>‹#›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700077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F1CB5B-BD87-4F01-9166-333625A11CBB}" type="datetimeFigureOut">
              <a:rPr lang="en-SG" smtClean="0"/>
              <a:t>16/2/2014</a:t>
            </a:fld>
            <a:endParaRPr lang="en-S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S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B29BDD-1366-4479-91FD-097004C62DCC}" type="slidenum">
              <a:rPr lang="en-SG" smtClean="0"/>
              <a:t>‹#›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082626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7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7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66.png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1.wmf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.wmf"/><Relationship Id="rId19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1.em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6.wmf"/><Relationship Id="rId3" Type="http://schemas.openxmlformats.org/officeDocument/2006/relationships/image" Target="../media/image28.pn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1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4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53.pn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1653952" cy="676275"/>
          </a:xfrm>
          <a:ln>
            <a:solidFill>
              <a:schemeClr val="tx2"/>
            </a:solidFill>
          </a:ln>
        </p:spPr>
        <p:txBody>
          <a:bodyPr/>
          <a:lstStyle/>
          <a:p>
            <a:pPr algn="l"/>
            <a:r>
              <a:rPr lang="en-US" sz="3200" dirty="0" smtClean="0"/>
              <a:t>Case 2</a:t>
            </a:r>
          </a:p>
        </p:txBody>
      </p:sp>
      <p:graphicFrame>
        <p:nvGraphicFramePr>
          <p:cNvPr id="14338" name="Content Placeholder 5"/>
          <p:cNvGraphicFramePr>
            <a:graphicFrameLocks noGrp="1"/>
          </p:cNvGraphicFramePr>
          <p:nvPr>
            <p:ph idx="1"/>
          </p:nvPr>
        </p:nvGraphicFramePr>
        <p:xfrm>
          <a:off x="4572000" y="40386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"/>
                      <p:cNvPicPr>
                        <a:picLocks noGrp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38600"/>
                        <a:ext cx="0" cy="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dirty="0" smtClean="0"/>
              <a:t>Chew T S MA1506-14 Chapter 3</a:t>
            </a:r>
            <a:endParaRPr lang="en-US" dirty="0"/>
          </a:p>
        </p:txBody>
      </p:sp>
      <p:sp>
        <p:nvSpPr>
          <p:cNvPr id="1434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FBA2FC-4CF1-49CF-86C8-F532BD9D0F51}" type="slidenum">
              <a:rPr lang="en-US"/>
              <a:pPr/>
              <a:t>1</a:t>
            </a:fld>
            <a:endParaRPr lang="en-US" dirty="0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586377"/>
              </p:ext>
            </p:extLst>
          </p:nvPr>
        </p:nvGraphicFramePr>
        <p:xfrm>
          <a:off x="323528" y="3501008"/>
          <a:ext cx="8216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4" imgW="8216640" imgH="1091880" progId="Equation.DSMT4">
                  <p:embed/>
                </p:oleObj>
              </mc:Choice>
              <mc:Fallback>
                <p:oleObj name="Equation" r:id="rId4" imgW="821664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501008"/>
                        <a:ext cx="82169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979712" y="1628800"/>
          <a:ext cx="359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6" imgW="3594100" imgH="457200" progId="Equation.DSMT4">
                  <p:embed/>
                </p:oleObj>
              </mc:Choice>
              <mc:Fallback>
                <p:oleObj name="Equation" r:id="rId6" imgW="3594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628800"/>
                        <a:ext cx="3594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2771800" y="476672"/>
          <a:ext cx="1130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8" imgW="1130300" imgH="914400" progId="Equation.DSMT4">
                  <p:embed/>
                </p:oleObj>
              </mc:Choice>
              <mc:Fallback>
                <p:oleObj name="Equation" r:id="rId8" imgW="11303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76672"/>
                        <a:ext cx="1130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331640" y="5373216"/>
            <a:ext cx="11657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399897"/>
              </p:ext>
            </p:extLst>
          </p:nvPr>
        </p:nvGraphicFramePr>
        <p:xfrm>
          <a:off x="2487613" y="5151438"/>
          <a:ext cx="1790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10" imgW="1790640" imgH="888840" progId="Equation.DSMT4">
                  <p:embed/>
                </p:oleObj>
              </mc:Choice>
              <mc:Fallback>
                <p:oleObj name="Equation" r:id="rId10" imgW="17906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5151438"/>
                        <a:ext cx="1790700" cy="889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058697"/>
              </p:ext>
            </p:extLst>
          </p:nvPr>
        </p:nvGraphicFramePr>
        <p:xfrm>
          <a:off x="395536" y="2276872"/>
          <a:ext cx="7493001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12" imgW="7492680" imgH="1091880" progId="Equation.DSMT4">
                  <p:embed/>
                </p:oleObj>
              </mc:Choice>
              <mc:Fallback>
                <p:oleObj name="Equation" r:id="rId12" imgW="749268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276872"/>
                        <a:ext cx="7493001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7452320" y="188640"/>
            <a:ext cx="1368152" cy="36004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400" dirty="0" smtClean="0"/>
              <a:t>3.4 Harvest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64088" y="5013176"/>
            <a:ext cx="1040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arning:</a:t>
            </a:r>
            <a:endParaRPr lang="en-SG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796585"/>
              </p:ext>
            </p:extLst>
          </p:nvPr>
        </p:nvGraphicFramePr>
        <p:xfrm>
          <a:off x="6516216" y="4975592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14" imgW="1079280" imgH="444240" progId="Equation.DSMT4">
                  <p:embed/>
                </p:oleObj>
              </mc:Choice>
              <mc:Fallback>
                <p:oleObj name="Equation" r:id="rId14" imgW="1079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16216" y="4975592"/>
                        <a:ext cx="1079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110012"/>
              </p:ext>
            </p:extLst>
          </p:nvPr>
        </p:nvGraphicFramePr>
        <p:xfrm>
          <a:off x="6455370" y="5634826"/>
          <a:ext cx="199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16" imgW="1993680" imgH="444240" progId="Equation.DSMT4">
                  <p:embed/>
                </p:oleObj>
              </mc:Choice>
              <mc:Fallback>
                <p:oleObj name="Equation" r:id="rId16" imgW="1993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55370" y="5634826"/>
                        <a:ext cx="1993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128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845" y="56320"/>
            <a:ext cx="8126651" cy="680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668344" y="836712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2</a:t>
            </a:r>
            <a:endParaRPr lang="en-SG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890050" y="4931628"/>
            <a:ext cx="0" cy="17008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83568" y="6525344"/>
            <a:ext cx="23762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83568" y="6237312"/>
            <a:ext cx="237626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83568" y="5877272"/>
            <a:ext cx="237626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784608"/>
              </p:ext>
            </p:extLst>
          </p:nvPr>
        </p:nvGraphicFramePr>
        <p:xfrm>
          <a:off x="319460" y="6072212"/>
          <a:ext cx="36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4" imgW="368280" imgH="330120" progId="Equation.DSMT4">
                  <p:embed/>
                </p:oleObj>
              </mc:Choice>
              <mc:Fallback>
                <p:oleObj name="Equation" r:id="rId4" imgW="368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9460" y="6072212"/>
                        <a:ext cx="368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640390"/>
              </p:ext>
            </p:extLst>
          </p:nvPr>
        </p:nvGraphicFramePr>
        <p:xfrm>
          <a:off x="264468" y="5616932"/>
          <a:ext cx="41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6" imgW="419040" imgH="330120" progId="Equation.DSMT4">
                  <p:embed/>
                </p:oleObj>
              </mc:Choice>
              <mc:Fallback>
                <p:oleObj name="Equation" r:id="rId6" imgW="419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4468" y="5616932"/>
                        <a:ext cx="419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7524328" y="4509120"/>
            <a:ext cx="151216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668344" y="3717032"/>
            <a:ext cx="0" cy="10801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380312" y="4005064"/>
            <a:ext cx="165618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204831"/>
              </p:ext>
            </p:extLst>
          </p:nvPr>
        </p:nvGraphicFramePr>
        <p:xfrm>
          <a:off x="7321128" y="3839964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8" imgW="203040" imgH="330120" progId="Equation.DSMT4">
                  <p:embed/>
                </p:oleObj>
              </mc:Choice>
              <mc:Fallback>
                <p:oleObj name="Equation" r:id="rId8" imgW="203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21128" y="3839964"/>
                        <a:ext cx="203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909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0"/>
            <a:ext cx="7200800" cy="6502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/>
          <p:cNvCxnSpPr/>
          <p:nvPr/>
        </p:nvCxnSpPr>
        <p:spPr>
          <a:xfrm flipH="1">
            <a:off x="6660232" y="3356992"/>
            <a:ext cx="72008" cy="31454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6598920" y="5805264"/>
            <a:ext cx="2437576" cy="3165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524600" y="4581128"/>
            <a:ext cx="252028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524600" y="5381600"/>
            <a:ext cx="252028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442207"/>
              </p:ext>
            </p:extLst>
          </p:nvPr>
        </p:nvGraphicFramePr>
        <p:xfrm>
          <a:off x="6308700" y="5640164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4" imgW="215640" imgH="330120" progId="Equation.DSMT4">
                  <p:embed/>
                </p:oleObj>
              </mc:Choice>
              <mc:Fallback>
                <p:oleObj name="Equation" r:id="rId4" imgW="215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8700" y="5640164"/>
                        <a:ext cx="215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619032"/>
              </p:ext>
            </p:extLst>
          </p:nvPr>
        </p:nvGraphicFramePr>
        <p:xfrm>
          <a:off x="6310352" y="5216500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6" imgW="203040" imgH="330120" progId="Equation.DSMT4">
                  <p:embed/>
                </p:oleObj>
              </mc:Choice>
              <mc:Fallback>
                <p:oleObj name="Equation" r:id="rId6" imgW="203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10352" y="5216500"/>
                        <a:ext cx="203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556842"/>
              </p:ext>
            </p:extLst>
          </p:nvPr>
        </p:nvGraphicFramePr>
        <p:xfrm>
          <a:off x="6219572" y="4416028"/>
          <a:ext cx="36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8" imgW="368280" imgH="330120" progId="Equation.DSMT4">
                  <p:embed/>
                </p:oleObj>
              </mc:Choice>
              <mc:Fallback>
                <p:oleObj name="Equation" r:id="rId8" imgW="368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19572" y="4416028"/>
                        <a:ext cx="368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015159"/>
              </p:ext>
            </p:extLst>
          </p:nvPr>
        </p:nvGraphicFramePr>
        <p:xfrm>
          <a:off x="6598920" y="116632"/>
          <a:ext cx="2167012" cy="651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10" imgW="2958840" imgH="888840" progId="Equation.DSMT4">
                  <p:embed/>
                </p:oleObj>
              </mc:Choice>
              <mc:Fallback>
                <p:oleObj name="Equation" r:id="rId10" imgW="29588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98920" y="116632"/>
                        <a:ext cx="2167012" cy="651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098850"/>
              </p:ext>
            </p:extLst>
          </p:nvPr>
        </p:nvGraphicFramePr>
        <p:xfrm>
          <a:off x="6493708" y="1052736"/>
          <a:ext cx="2376264" cy="35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12" imgW="2844720" imgH="419040" progId="Equation.DSMT4">
                  <p:embed/>
                </p:oleObj>
              </mc:Choice>
              <mc:Fallback>
                <p:oleObj name="Equation" r:id="rId12" imgW="2844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93708" y="1052736"/>
                        <a:ext cx="2376264" cy="35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34061"/>
              </p:ext>
            </p:extLst>
          </p:nvPr>
        </p:nvGraphicFramePr>
        <p:xfrm>
          <a:off x="6267896" y="1412776"/>
          <a:ext cx="276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14" imgW="2768400" imgH="342720" progId="Equation.DSMT4">
                  <p:embed/>
                </p:oleObj>
              </mc:Choice>
              <mc:Fallback>
                <p:oleObj name="Equation" r:id="rId14" imgW="2768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67896" y="1412776"/>
                        <a:ext cx="2768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360496"/>
              </p:ext>
            </p:extLst>
          </p:nvPr>
        </p:nvGraphicFramePr>
        <p:xfrm>
          <a:off x="6267896" y="1844824"/>
          <a:ext cx="276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16" imgW="2768400" imgH="342720" progId="Equation.DSMT4">
                  <p:embed/>
                </p:oleObj>
              </mc:Choice>
              <mc:Fallback>
                <p:oleObj name="Equation" r:id="rId16" imgW="2768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67896" y="1844824"/>
                        <a:ext cx="2768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822805"/>
              </p:ext>
            </p:extLst>
          </p:nvPr>
        </p:nvGraphicFramePr>
        <p:xfrm>
          <a:off x="179388" y="3455988"/>
          <a:ext cx="22320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18" imgW="3390840" imgH="2006280" progId="Equation.DSMT4">
                  <p:embed/>
                </p:oleObj>
              </mc:Choice>
              <mc:Fallback>
                <p:oleObj name="Equation" r:id="rId18" imgW="339084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9388" y="3455988"/>
                        <a:ext cx="2232025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2524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88641"/>
            <a:ext cx="7714754" cy="6264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3700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027" y="-13017"/>
            <a:ext cx="8974163" cy="651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7453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A3147-3293-4746-8AF9-66584B9829FF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03707"/>
              </p:ext>
            </p:extLst>
          </p:nvPr>
        </p:nvGraphicFramePr>
        <p:xfrm>
          <a:off x="1564456" y="1916832"/>
          <a:ext cx="539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3" imgW="5397500" imgH="889000" progId="Equation.DSMT4">
                  <p:embed/>
                </p:oleObj>
              </mc:Choice>
              <mc:Fallback>
                <p:oleObj name="Equation" r:id="rId3" imgW="53975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456" y="1916832"/>
                        <a:ext cx="5397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 flipV="1">
            <a:off x="1403648" y="3861048"/>
            <a:ext cx="5544616" cy="72008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87824" y="4077072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5" imgW="330057" imgH="444307" progId="Equation.DSMT4">
                  <p:embed/>
                </p:oleObj>
              </mc:Choice>
              <mc:Fallback>
                <p:oleObj name="Equation" r:id="rId5" imgW="330057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077072"/>
                        <a:ext cx="330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292080" y="4077072"/>
          <a:ext cx="36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7" imgW="368140" imgH="444307" progId="Equation.DSMT4">
                  <p:embed/>
                </p:oleObj>
              </mc:Choice>
              <mc:Fallback>
                <p:oleObj name="Equation" r:id="rId7" imgW="368140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077072"/>
                        <a:ext cx="368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537270"/>
              </p:ext>
            </p:extLst>
          </p:nvPr>
        </p:nvGraphicFramePr>
        <p:xfrm>
          <a:off x="613110" y="980728"/>
          <a:ext cx="359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9" imgW="3594100" imgH="457200" progId="Equation.DSMT4">
                  <p:embed/>
                </p:oleObj>
              </mc:Choice>
              <mc:Fallback>
                <p:oleObj name="Equation" r:id="rId9" imgW="3594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10" y="980728"/>
                        <a:ext cx="3594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156176" y="4293096"/>
          <a:ext cx="1130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11" imgW="1130300" imgH="889000" progId="Equation.DSMT4">
                  <p:embed/>
                </p:oleObj>
              </mc:Choice>
              <mc:Fallback>
                <p:oleObj name="Equation" r:id="rId11" imgW="11303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293096"/>
                        <a:ext cx="1130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779912" y="4293096"/>
          <a:ext cx="114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13" imgW="1143000" imgH="889000" progId="Equation.DSMT4">
                  <p:embed/>
                </p:oleObj>
              </mc:Choice>
              <mc:Fallback>
                <p:oleObj name="Equation" r:id="rId13" imgW="11430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293096"/>
                        <a:ext cx="1143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4" name="Object 8"/>
          <p:cNvGraphicFramePr>
            <a:graphicFrameLocks noChangeAspect="1"/>
          </p:cNvGraphicFramePr>
          <p:nvPr/>
        </p:nvGraphicFramePr>
        <p:xfrm>
          <a:off x="1331640" y="4293096"/>
          <a:ext cx="1130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15" imgW="1130300" imgH="889000" progId="Equation.DSMT4">
                  <p:embed/>
                </p:oleObj>
              </mc:Choice>
              <mc:Fallback>
                <p:oleObj name="Equation" r:id="rId15" imgW="11303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293096"/>
                        <a:ext cx="1130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 rot="5400000">
            <a:off x="2951820" y="3897052"/>
            <a:ext cx="360040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rot="5400000">
            <a:off x="5256076" y="3897052"/>
            <a:ext cx="360040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7164288" y="3573016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7452320" y="188640"/>
            <a:ext cx="1368152" cy="36004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400" dirty="0" smtClean="0"/>
              <a:t>3.4 Harvesting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93670"/>
              </p:ext>
            </p:extLst>
          </p:nvPr>
        </p:nvGraphicFramePr>
        <p:xfrm>
          <a:off x="364480" y="5229200"/>
          <a:ext cx="881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16" imgW="8813520" imgH="457200" progId="Equation.DSMT4">
                  <p:embed/>
                </p:oleObj>
              </mc:Choice>
              <mc:Fallback>
                <p:oleObj name="Equation" r:id="rId16" imgW="8813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4480" y="5229200"/>
                        <a:ext cx="8813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150374"/>
              </p:ext>
            </p:extLst>
          </p:nvPr>
        </p:nvGraphicFramePr>
        <p:xfrm>
          <a:off x="203200" y="5877272"/>
          <a:ext cx="894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18" imgW="8940600" imgH="457200" progId="Equation.DSMT4">
                  <p:embed/>
                </p:oleObj>
              </mc:Choice>
              <mc:Fallback>
                <p:oleObj name="Equation" r:id="rId18" imgW="8940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3200" y="5877272"/>
                        <a:ext cx="8940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231774" y="2164214"/>
            <a:ext cx="15342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Y?</a:t>
            </a:r>
          </a:p>
          <a:p>
            <a:r>
              <a:rPr lang="en-US" dirty="0" smtClean="0"/>
              <a:t> See the last</a:t>
            </a:r>
          </a:p>
          <a:p>
            <a:r>
              <a:rPr lang="en-US" dirty="0" smtClean="0"/>
              <a:t> two examples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707687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Chew T S MA1506-14 Chapter 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A3147-3293-4746-8AF9-66584B9829FF}" type="slidenum">
              <a:rPr lang="en-US" smtClean="0"/>
              <a:pPr/>
              <a:t>3</a:t>
            </a:fld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 rot="5400000" flipH="1" flipV="1">
            <a:off x="540346" y="3428206"/>
            <a:ext cx="3888432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2483768" y="5301208"/>
            <a:ext cx="4536504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V="1">
            <a:off x="2483768" y="2708920"/>
            <a:ext cx="4104456" cy="72008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flipV="1">
            <a:off x="2483768" y="4293096"/>
            <a:ext cx="4176464" cy="72008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Arc 13"/>
          <p:cNvSpPr/>
          <p:nvPr/>
        </p:nvSpPr>
        <p:spPr bwMode="auto">
          <a:xfrm rot="11778820">
            <a:off x="2382582" y="1644948"/>
            <a:ext cx="4349663" cy="928405"/>
          </a:xfrm>
          <a:prstGeom prst="arc">
            <a:avLst>
              <a:gd name="adj1" fmla="val 14472669"/>
              <a:gd name="adj2" fmla="val 2147137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Arc 14"/>
          <p:cNvSpPr/>
          <p:nvPr/>
        </p:nvSpPr>
        <p:spPr bwMode="auto">
          <a:xfrm rot="19539022">
            <a:off x="1029116" y="3417358"/>
            <a:ext cx="4908571" cy="1976203"/>
          </a:xfrm>
          <a:prstGeom prst="arc">
            <a:avLst>
              <a:gd name="adj1" fmla="val 14472669"/>
              <a:gd name="adj2" fmla="val 21011999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Arc 15"/>
          <p:cNvSpPr/>
          <p:nvPr/>
        </p:nvSpPr>
        <p:spPr bwMode="auto">
          <a:xfrm rot="12699162" flipV="1">
            <a:off x="2246716" y="5054608"/>
            <a:ext cx="3046565" cy="509034"/>
          </a:xfrm>
          <a:prstGeom prst="arc">
            <a:avLst>
              <a:gd name="adj1" fmla="val 14472669"/>
              <a:gd name="adj2" fmla="val 21542349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2195736" y="908720"/>
            <a:ext cx="5762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 dirty="0">
                <a:solidFill>
                  <a:srgbClr val="000000"/>
                </a:solidFill>
              </a:rPr>
              <a:t>N</a:t>
            </a: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7092280" y="4941168"/>
            <a:ext cx="4286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 dirty="0">
                <a:solidFill>
                  <a:srgbClr val="000000"/>
                </a:solidFill>
              </a:rPr>
              <a:t>t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051720" y="4149080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4" imgW="330057" imgH="444307" progId="Equation.DSMT4">
                  <p:embed/>
                </p:oleObj>
              </mc:Choice>
              <mc:Fallback>
                <p:oleObj name="Equation" r:id="rId4" imgW="330057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149080"/>
                        <a:ext cx="330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907704" y="2708920"/>
          <a:ext cx="36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6" imgW="368140" imgH="444307" progId="Equation.DSMT4">
                  <p:embed/>
                </p:oleObj>
              </mc:Choice>
              <mc:Fallback>
                <p:oleObj name="Equation" r:id="rId6" imgW="368140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708920"/>
                        <a:ext cx="368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251520" y="2276872"/>
            <a:ext cx="208823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solidFill>
                  <a:srgbClr val="C00000"/>
                </a:solidFill>
              </a:rPr>
              <a:t>equi soln stable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179512" y="4005064"/>
            <a:ext cx="190770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solidFill>
                  <a:srgbClr val="C00000"/>
                </a:solidFill>
              </a:rPr>
              <a:t>equi soln unstable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348164" name="Object 4"/>
          <p:cNvGraphicFramePr>
            <a:graphicFrameLocks noChangeAspect="1"/>
          </p:cNvGraphicFramePr>
          <p:nvPr/>
        </p:nvGraphicFramePr>
        <p:xfrm>
          <a:off x="3923928" y="836712"/>
          <a:ext cx="1130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8" imgW="1130300" imgH="914400" progId="Equation.DSMT4">
                  <p:embed/>
                </p:oleObj>
              </mc:Choice>
              <mc:Fallback>
                <p:oleObj name="Equation" r:id="rId8" imgW="11303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836712"/>
                        <a:ext cx="1130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rc 23"/>
          <p:cNvSpPr/>
          <p:nvPr/>
        </p:nvSpPr>
        <p:spPr bwMode="auto">
          <a:xfrm rot="7325871">
            <a:off x="4485040" y="1909072"/>
            <a:ext cx="487520" cy="914400"/>
          </a:xfrm>
          <a:prstGeom prst="arc">
            <a:avLst>
              <a:gd name="adj1" fmla="val 17758553"/>
              <a:gd name="adj2" fmla="val 21141406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Arc 24"/>
          <p:cNvSpPr/>
          <p:nvPr/>
        </p:nvSpPr>
        <p:spPr bwMode="auto">
          <a:xfrm rot="7325871">
            <a:off x="3836967" y="4466575"/>
            <a:ext cx="487520" cy="914400"/>
          </a:xfrm>
          <a:prstGeom prst="arc">
            <a:avLst>
              <a:gd name="adj1" fmla="val 17758553"/>
              <a:gd name="adj2" fmla="val 21141406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2"/>
          <p:cNvSpPr>
            <a:spLocks noGrp="1" noChangeArrowheads="1"/>
          </p:cNvSpPr>
          <p:nvPr>
            <p:ph type="title"/>
          </p:nvPr>
        </p:nvSpPr>
        <p:spPr>
          <a:xfrm>
            <a:off x="7452320" y="188640"/>
            <a:ext cx="1368152" cy="360040"/>
          </a:xfrm>
          <a:noFill/>
          <a:ln>
            <a:solidFill>
              <a:schemeClr val="tx2"/>
            </a:solidFill>
          </a:ln>
        </p:spPr>
        <p:txBody>
          <a:bodyPr/>
          <a:lstStyle/>
          <a:p>
            <a:pPr algn="l" eaLnBrk="1" hangingPunct="1"/>
            <a:r>
              <a:rPr lang="en-US" sz="1400" dirty="0" smtClean="0"/>
              <a:t>3.4 Harvest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844518" y="1843052"/>
            <a:ext cx="7024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/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322892" y="1895404"/>
            <a:ext cx="304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771305" y="3171280"/>
            <a:ext cx="1474335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Good regio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52958" y="3769876"/>
            <a:ext cx="2179481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able to bounce back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36096" y="4725144"/>
            <a:ext cx="996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gion 1</a:t>
            </a:r>
            <a:endParaRPr lang="en-SG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456411" y="3376213"/>
            <a:ext cx="996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gion 2</a:t>
            </a:r>
            <a:endParaRPr lang="en-SG" dirty="0"/>
          </a:p>
        </p:txBody>
      </p:sp>
      <p:sp>
        <p:nvSpPr>
          <p:cNvPr id="23" name="TextBox 22"/>
          <p:cNvSpPr txBox="1"/>
          <p:nvPr/>
        </p:nvSpPr>
        <p:spPr>
          <a:xfrm>
            <a:off x="5436096" y="2104662"/>
            <a:ext cx="996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gion 3</a:t>
            </a:r>
            <a:endParaRPr lang="en-SG" dirty="0"/>
          </a:p>
        </p:txBody>
      </p:sp>
      <p:sp>
        <p:nvSpPr>
          <p:cNvPr id="27" name="TextBox 26"/>
          <p:cNvSpPr txBox="1"/>
          <p:nvPr/>
        </p:nvSpPr>
        <p:spPr>
          <a:xfrm>
            <a:off x="642626" y="5568056"/>
            <a:ext cx="821878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e have to ensure that the # of fish is not in the region 1, </a:t>
            </a:r>
          </a:p>
          <a:p>
            <a:r>
              <a:rPr lang="en-US" sz="2400" dirty="0" smtClean="0"/>
              <a:t>since in this case , eventually,  the population of fish will be zero.</a:t>
            </a:r>
            <a:endParaRPr lang="en-SG" sz="2400" dirty="0"/>
          </a:p>
        </p:txBody>
      </p:sp>
    </p:spTree>
    <p:extLst>
      <p:ext uri="{BB962C8B-B14F-4D97-AF65-F5344CB8AC3E}">
        <p14:creationId xmlns:p14="http://schemas.microsoft.com/office/powerpoint/2010/main" val="3844575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7" y="116632"/>
            <a:ext cx="6552727" cy="6641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/>
          <p:cNvCxnSpPr/>
          <p:nvPr/>
        </p:nvCxnSpPr>
        <p:spPr>
          <a:xfrm>
            <a:off x="6300192" y="3284984"/>
            <a:ext cx="0" cy="28803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027067" y="5301208"/>
            <a:ext cx="28083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092552" y="6173688"/>
            <a:ext cx="28083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092552" y="4509120"/>
            <a:ext cx="28083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088360" y="4077072"/>
            <a:ext cx="4236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003539"/>
              </p:ext>
            </p:extLst>
          </p:nvPr>
        </p:nvGraphicFramePr>
        <p:xfrm>
          <a:off x="6588224" y="3938166"/>
          <a:ext cx="57467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4" imgW="711000" imgH="342720" progId="Equation.DSMT4">
                  <p:embed/>
                </p:oleObj>
              </mc:Choice>
              <mc:Fallback>
                <p:oleObj name="Equation" r:id="rId4" imgW="711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88224" y="3938166"/>
                        <a:ext cx="574675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702526"/>
              </p:ext>
            </p:extLst>
          </p:nvPr>
        </p:nvGraphicFramePr>
        <p:xfrm>
          <a:off x="5573948" y="5078958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6" imgW="330120" imgH="444240" progId="Equation.DSMT4">
                  <p:embed/>
                </p:oleObj>
              </mc:Choice>
              <mc:Fallback>
                <p:oleObj name="Equation" r:id="rId6" imgW="330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73948" y="5078958"/>
                        <a:ext cx="330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105189"/>
              </p:ext>
            </p:extLst>
          </p:nvPr>
        </p:nvGraphicFramePr>
        <p:xfrm>
          <a:off x="5640875" y="4286870"/>
          <a:ext cx="36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8" imgW="368280" imgH="444240" progId="Equation.DSMT4">
                  <p:embed/>
                </p:oleObj>
              </mc:Choice>
              <mc:Fallback>
                <p:oleObj name="Equation" r:id="rId8" imgW="368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40875" y="4286870"/>
                        <a:ext cx="368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4211960" y="908720"/>
            <a:ext cx="1815107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691680" y="1916832"/>
            <a:ext cx="1944216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124386" y="2204864"/>
            <a:ext cx="3179998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056723"/>
              </p:ext>
            </p:extLst>
          </p:nvPr>
        </p:nvGraphicFramePr>
        <p:xfrm>
          <a:off x="6890171" y="1850550"/>
          <a:ext cx="2253829" cy="708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10" imgW="2908080" imgH="914400" progId="Equation.DSMT4">
                  <p:embed/>
                </p:oleObj>
              </mc:Choice>
              <mc:Fallback>
                <p:oleObj name="Equation" r:id="rId10" imgW="29080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90171" y="1850550"/>
                        <a:ext cx="2253829" cy="708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092552" y="2557533"/>
            <a:ext cx="32380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itial population </a:t>
            </a:r>
          </a:p>
          <a:p>
            <a:r>
              <a:rPr lang="en-US" sz="2400" dirty="0" smtClean="0"/>
              <a:t>under harvesting model </a:t>
            </a:r>
          </a:p>
          <a:p>
            <a:r>
              <a:rPr lang="en-US" sz="2400" dirty="0" smtClean="0"/>
              <a:t>is B/s</a:t>
            </a:r>
            <a:endParaRPr lang="en-SG" sz="2400" dirty="0"/>
          </a:p>
        </p:txBody>
      </p:sp>
    </p:spTree>
    <p:extLst>
      <p:ext uri="{BB962C8B-B14F-4D97-AF65-F5344CB8AC3E}">
        <p14:creationId xmlns:p14="http://schemas.microsoft.com/office/powerpoint/2010/main" val="155012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548680"/>
            <a:ext cx="9221089" cy="619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2987824" y="1268760"/>
            <a:ext cx="1802232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580112" y="1259326"/>
            <a:ext cx="2736304" cy="9434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11560" y="1441223"/>
            <a:ext cx="1802232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971600" y="3861048"/>
            <a:ext cx="216024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727551" y="1628800"/>
            <a:ext cx="2996577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392693" y="3836866"/>
            <a:ext cx="1802232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336597" y="1844824"/>
            <a:ext cx="3331747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101354" y="4293096"/>
            <a:ext cx="1198838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960971"/>
              </p:ext>
            </p:extLst>
          </p:nvPr>
        </p:nvGraphicFramePr>
        <p:xfrm>
          <a:off x="4394773" y="222489"/>
          <a:ext cx="4594633" cy="65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4" imgW="6260760" imgH="888840" progId="Equation.DSMT4">
                  <p:embed/>
                </p:oleObj>
              </mc:Choice>
              <mc:Fallback>
                <p:oleObj name="Equation" r:id="rId4" imgW="6260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773" y="222489"/>
                        <a:ext cx="4594633" cy="652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291164"/>
              </p:ext>
            </p:extLst>
          </p:nvPr>
        </p:nvGraphicFramePr>
        <p:xfrm>
          <a:off x="6623720" y="3861048"/>
          <a:ext cx="2520280" cy="735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6" imgW="3047760" imgH="888840" progId="Equation.DSMT4">
                  <p:embed/>
                </p:oleObj>
              </mc:Choice>
              <mc:Fallback>
                <p:oleObj name="Equation" r:id="rId6" imgW="3047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23720" y="3861048"/>
                        <a:ext cx="2520280" cy="735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7668344" y="2420888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452320" y="2852936"/>
            <a:ext cx="16916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452320" y="3212976"/>
            <a:ext cx="16916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7604720" y="3653408"/>
            <a:ext cx="16916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452320" y="2564904"/>
            <a:ext cx="3600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426474"/>
              </p:ext>
            </p:extLst>
          </p:nvPr>
        </p:nvGraphicFramePr>
        <p:xfrm>
          <a:off x="7259772" y="3032956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8" imgW="330120" imgH="444240" progId="Equation.DSMT4">
                  <p:embed/>
                </p:oleObj>
              </mc:Choice>
              <mc:Fallback>
                <p:oleObj name="Equation" r:id="rId8" imgW="330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59772" y="3032956"/>
                        <a:ext cx="330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636158"/>
              </p:ext>
            </p:extLst>
          </p:nvPr>
        </p:nvGraphicFramePr>
        <p:xfrm>
          <a:off x="7236420" y="2630686"/>
          <a:ext cx="36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10" imgW="368280" imgH="444240" progId="Equation.DSMT4">
                  <p:embed/>
                </p:oleObj>
              </mc:Choice>
              <mc:Fallback>
                <p:oleObj name="Equation" r:id="rId10" imgW="368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36420" y="2630686"/>
                        <a:ext cx="368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748856"/>
              </p:ext>
            </p:extLst>
          </p:nvPr>
        </p:nvGraphicFramePr>
        <p:xfrm>
          <a:off x="7847118" y="2240151"/>
          <a:ext cx="244588" cy="61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12" imgW="355320" imgH="888840" progId="Equation.DSMT4">
                  <p:embed/>
                </p:oleObj>
              </mc:Choice>
              <mc:Fallback>
                <p:oleObj name="Equation" r:id="rId12" imgW="355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47118" y="2240151"/>
                        <a:ext cx="244588" cy="611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907040"/>
              </p:ext>
            </p:extLst>
          </p:nvPr>
        </p:nvGraphicFramePr>
        <p:xfrm>
          <a:off x="4136154" y="5877272"/>
          <a:ext cx="9652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14" imgW="660240" imgH="444240" progId="Equation.DSMT4">
                  <p:embed/>
                </p:oleObj>
              </mc:Choice>
              <mc:Fallback>
                <p:oleObj name="Equation" r:id="rId14" imgW="660240" imgH="4442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154" y="5877272"/>
                        <a:ext cx="9652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44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57200"/>
            <a:ext cx="6838950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2" y="2971800"/>
            <a:ext cx="6429375" cy="3193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59832" y="6381750"/>
            <a:ext cx="2895600" cy="457200"/>
          </a:xfrm>
        </p:spPr>
        <p:txBody>
          <a:bodyPr/>
          <a:lstStyle/>
          <a:p>
            <a:r>
              <a:rPr lang="fr-FR" smtClean="0"/>
              <a:t>Chew T S MA1506-14 Chapter 3</a:t>
            </a:r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452320" y="188640"/>
            <a:ext cx="1368152" cy="36004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400" smtClean="0"/>
              <a:t>3.4 Harvesting</a:t>
            </a:r>
            <a:endParaRPr lang="en-US" sz="14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C3721-89FC-460F-B1B6-9E56E85C53B0}" type="slidenum">
              <a:rPr lang="en-US" smtClean="0"/>
              <a:pPr/>
              <a:t>6</a:t>
            </a:fld>
            <a:endParaRPr lang="en-US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4257675" y="1052736"/>
            <a:ext cx="2690589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1071562" y="1340768"/>
            <a:ext cx="764134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2699792" y="1340768"/>
            <a:ext cx="3240360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2123728" y="1916832"/>
            <a:ext cx="1800200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5724128" y="2204864"/>
            <a:ext cx="1368152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1071562" y="2492896"/>
            <a:ext cx="5876702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1071562" y="2914650"/>
            <a:ext cx="764134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499992" y="3356992"/>
            <a:ext cx="1102977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5940152" y="3356992"/>
            <a:ext cx="468052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1835696" y="4568552"/>
            <a:ext cx="1188132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132514"/>
              </p:ext>
            </p:extLst>
          </p:nvPr>
        </p:nvGraphicFramePr>
        <p:xfrm>
          <a:off x="7500937" y="3501008"/>
          <a:ext cx="1581024" cy="71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5" imgW="2273040" imgH="1028520" progId="Equation.DSMT4">
                  <p:embed/>
                </p:oleObj>
              </mc:Choice>
              <mc:Fallback>
                <p:oleObj name="Equation" r:id="rId5" imgW="22730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00937" y="3501008"/>
                        <a:ext cx="1581024" cy="715436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 bwMode="auto">
          <a:xfrm>
            <a:off x="1835696" y="3356992"/>
            <a:ext cx="2174217" cy="0"/>
          </a:xfrm>
          <a:prstGeom prst="lin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7919442" y="1985739"/>
            <a:ext cx="1143322" cy="0"/>
          </a:xfrm>
          <a:prstGeom prst="lin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7919442" y="2496716"/>
            <a:ext cx="1143322" cy="0"/>
          </a:xfrm>
          <a:prstGeom prst="lin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7919442" y="3140968"/>
            <a:ext cx="1143322" cy="0"/>
          </a:xfrm>
          <a:prstGeom prst="lin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7239448" y="1754907"/>
            <a:ext cx="679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/S</a:t>
            </a:r>
            <a:endParaRPr lang="en-US" sz="24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281754"/>
              </p:ext>
            </p:extLst>
          </p:nvPr>
        </p:nvGraphicFramePr>
        <p:xfrm>
          <a:off x="7316787" y="2270646"/>
          <a:ext cx="36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7" imgW="368280" imgH="444240" progId="Equation.DSMT4">
                  <p:embed/>
                </p:oleObj>
              </mc:Choice>
              <mc:Fallback>
                <p:oleObj name="Equation" r:id="rId7" imgW="368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16787" y="2270646"/>
                        <a:ext cx="368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142872"/>
              </p:ext>
            </p:extLst>
          </p:nvPr>
        </p:nvGraphicFramePr>
        <p:xfrm>
          <a:off x="7335837" y="2971800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9" imgW="330120" imgH="444240" progId="Equation.DSMT4">
                  <p:embed/>
                </p:oleObj>
              </mc:Choice>
              <mc:Fallback>
                <p:oleObj name="Equation" r:id="rId9" imgW="330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35837" y="2971800"/>
                        <a:ext cx="330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74821"/>
              </p:ext>
            </p:extLst>
          </p:nvPr>
        </p:nvGraphicFramePr>
        <p:xfrm>
          <a:off x="7907287" y="728764"/>
          <a:ext cx="800931" cy="647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11" imgW="1130300" imgH="914400" progId="Equation.DSMT4">
                  <p:embed/>
                </p:oleObj>
              </mc:Choice>
              <mc:Fallback>
                <p:oleObj name="Equation" r:id="rId11" imgW="11303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287" y="728764"/>
                        <a:ext cx="800931" cy="647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7919442" y="1340768"/>
            <a:ext cx="0" cy="20162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9981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83367"/>
              </p:ext>
            </p:extLst>
          </p:nvPr>
        </p:nvGraphicFramePr>
        <p:xfrm>
          <a:off x="2267744" y="1028547"/>
          <a:ext cx="3672425" cy="59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3" imgW="2336760" imgH="380880" progId="Equation.DSMT4">
                  <p:embed/>
                </p:oleObj>
              </mc:Choice>
              <mc:Fallback>
                <p:oleObj name="Equation" r:id="rId3" imgW="2336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1028547"/>
                        <a:ext cx="3672425" cy="59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7544" y="404664"/>
            <a:ext cx="1384546" cy="64633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600" dirty="0" smtClean="0"/>
              <a:t>Recall </a:t>
            </a:r>
            <a:endParaRPr lang="en-SG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323528" y="1844824"/>
            <a:ext cx="850989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uppose that one of the root </a:t>
            </a:r>
            <a:r>
              <a:rPr lang="el-GR" sz="3200" dirty="0" smtClean="0"/>
              <a:t> </a:t>
            </a:r>
            <a:r>
              <a:rPr lang="en-US" sz="3200" dirty="0" smtClean="0"/>
              <a:t>   is known, and a, b </a:t>
            </a:r>
          </a:p>
          <a:p>
            <a:r>
              <a:rPr lang="en-US" sz="3200" dirty="0"/>
              <a:t>a</a:t>
            </a:r>
            <a:r>
              <a:rPr lang="en-US" sz="3200" dirty="0" smtClean="0"/>
              <a:t>re also given. How to find the constant c</a:t>
            </a:r>
            <a:endParaRPr lang="en-SG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419133" y="2920588"/>
            <a:ext cx="28659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t is known  that</a:t>
            </a:r>
            <a:endParaRPr lang="en-SG" sz="3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039428"/>
              </p:ext>
            </p:extLst>
          </p:nvPr>
        </p:nvGraphicFramePr>
        <p:xfrm>
          <a:off x="5220072" y="1932469"/>
          <a:ext cx="36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5" imgW="368280" imgH="444240" progId="Equation.DSMT4">
                  <p:embed/>
                </p:oleObj>
              </mc:Choice>
              <mc:Fallback>
                <p:oleObj name="Equation" r:id="rId5" imgW="368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20072" y="1932469"/>
                        <a:ext cx="368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002027"/>
              </p:ext>
            </p:extLst>
          </p:nvPr>
        </p:nvGraphicFramePr>
        <p:xfrm>
          <a:off x="3419872" y="3112288"/>
          <a:ext cx="1993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7" imgW="1993680" imgH="888840" progId="Equation.DSMT4">
                  <p:embed/>
                </p:oleObj>
              </mc:Choice>
              <mc:Fallback>
                <p:oleObj name="Equation" r:id="rId7" imgW="19936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9872" y="3112288"/>
                        <a:ext cx="19939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7544" y="3986768"/>
            <a:ext cx="32458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 we can find</a:t>
            </a:r>
            <a:endParaRPr lang="en-SG" sz="32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588511"/>
              </p:ext>
            </p:extLst>
          </p:nvPr>
        </p:nvGraphicFramePr>
        <p:xfrm>
          <a:off x="3851920" y="4127043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9" imgW="330120" imgH="444240" progId="Equation.DSMT4">
                  <p:embed/>
                </p:oleObj>
              </mc:Choice>
              <mc:Fallback>
                <p:oleObj name="Equation" r:id="rId9" imgW="330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1920" y="4127043"/>
                        <a:ext cx="330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71384" y="4797152"/>
            <a:ext cx="25148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urthermore, </a:t>
            </a:r>
            <a:endParaRPr lang="en-SG" sz="32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275166"/>
              </p:ext>
            </p:extLst>
          </p:nvPr>
        </p:nvGraphicFramePr>
        <p:xfrm>
          <a:off x="3191524" y="4645039"/>
          <a:ext cx="1320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11" imgW="1320480" imgH="888840" progId="Equation.DSMT4">
                  <p:embed/>
                </p:oleObj>
              </mc:Choice>
              <mc:Fallback>
                <p:oleObj name="Equation" r:id="rId11" imgW="13204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91524" y="4645039"/>
                        <a:ext cx="1320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79024" y="5600640"/>
            <a:ext cx="36048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 we can find  c</a:t>
            </a:r>
            <a:endParaRPr lang="en-SG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5796136" y="4279155"/>
            <a:ext cx="2944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ertainly, we can use formula</a:t>
            </a:r>
            <a:endParaRPr lang="en-SG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588224"/>
              </p:ext>
            </p:extLst>
          </p:nvPr>
        </p:nvGraphicFramePr>
        <p:xfrm>
          <a:off x="6032688" y="4713053"/>
          <a:ext cx="2821262" cy="752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13" imgW="3759120" imgH="1002960" progId="Equation.DSMT4">
                  <p:embed/>
                </p:oleObj>
              </mc:Choice>
              <mc:Fallback>
                <p:oleObj name="Equation" r:id="rId13" imgW="37591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32688" y="4713053"/>
                        <a:ext cx="2821262" cy="752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012160" y="5600640"/>
            <a:ext cx="26840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o find the value c. </a:t>
            </a:r>
          </a:p>
          <a:p>
            <a:r>
              <a:rPr lang="en-US" dirty="0" smtClean="0"/>
              <a:t>But the computation</a:t>
            </a:r>
          </a:p>
          <a:p>
            <a:r>
              <a:rPr lang="en-US" dirty="0" smtClean="0"/>
              <a:t> of the 1</a:t>
            </a:r>
            <a:r>
              <a:rPr lang="en-US" baseline="30000" dirty="0" smtClean="0"/>
              <a:t>st</a:t>
            </a:r>
            <a:r>
              <a:rPr lang="en-US" dirty="0" smtClean="0"/>
              <a:t> method is easier</a:t>
            </a:r>
            <a:endParaRPr lang="en-SG" dirty="0"/>
          </a:p>
        </p:txBody>
      </p:sp>
      <p:sp>
        <p:nvSpPr>
          <p:cNvPr id="18" name="Rectangle 17"/>
          <p:cNvSpPr/>
          <p:nvPr/>
        </p:nvSpPr>
        <p:spPr>
          <a:xfrm>
            <a:off x="5648025" y="3986767"/>
            <a:ext cx="3240360" cy="257893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913678"/>
              </p:ext>
            </p:extLst>
          </p:nvPr>
        </p:nvGraphicFramePr>
        <p:xfrm>
          <a:off x="2379599" y="268233"/>
          <a:ext cx="638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15" imgW="6387840" imgH="469800" progId="Equation.DSMT4">
                  <p:embed/>
                </p:oleObj>
              </mc:Choice>
              <mc:Fallback>
                <p:oleObj name="Equation" r:id="rId15" imgW="6387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79599" y="268233"/>
                        <a:ext cx="6388100" cy="469900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313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/>
      <p:bldP spid="14" grpId="0"/>
      <p:bldP spid="15" grpId="0"/>
      <p:bldP spid="17" grpId="0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" y="0"/>
            <a:ext cx="9354716" cy="6552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47803"/>
              </p:ext>
            </p:extLst>
          </p:nvPr>
        </p:nvGraphicFramePr>
        <p:xfrm>
          <a:off x="179512" y="6068056"/>
          <a:ext cx="48307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4" imgW="7277040" imgH="1015920" progId="Equation.DSMT4">
                  <p:embed/>
                </p:oleObj>
              </mc:Choice>
              <mc:Fallback>
                <p:oleObj name="Equation" r:id="rId4" imgW="727704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512" y="6068056"/>
                        <a:ext cx="4830763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3563888" y="692696"/>
            <a:ext cx="2736304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179188"/>
              </p:ext>
            </p:extLst>
          </p:nvPr>
        </p:nvGraphicFramePr>
        <p:xfrm>
          <a:off x="179512" y="2564904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6" imgW="1104840" imgH="330120" progId="Equation.DSMT4">
                  <p:embed/>
                </p:oleObj>
              </mc:Choice>
              <mc:Fallback>
                <p:oleObj name="Equation" r:id="rId6" imgW="1104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512" y="2564904"/>
                        <a:ext cx="1104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960" y="265312"/>
            <a:ext cx="9354716" cy="6552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700868"/>
              </p:ext>
            </p:extLst>
          </p:nvPr>
        </p:nvGraphicFramePr>
        <p:xfrm>
          <a:off x="119960" y="2564904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8" imgW="1104840" imgH="330120" progId="Equation.DSMT4">
                  <p:embed/>
                </p:oleObj>
              </mc:Choice>
              <mc:Fallback>
                <p:oleObj name="Equation" r:id="rId8" imgW="1104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9960" y="2564904"/>
                        <a:ext cx="1104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3563888" y="775792"/>
            <a:ext cx="2952328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7472" y="2924944"/>
            <a:ext cx="118216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724128" y="928192"/>
            <a:ext cx="2304256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23528" y="1124744"/>
            <a:ext cx="165618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688124" y="1124744"/>
            <a:ext cx="234026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141484" y="3429000"/>
            <a:ext cx="39604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19960" y="1556792"/>
            <a:ext cx="2952328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771800" y="4797152"/>
            <a:ext cx="147616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626898" y="2996952"/>
            <a:ext cx="332506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596124" y="5157192"/>
            <a:ext cx="232780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1596124" y="5592960"/>
            <a:ext cx="252028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267744" y="6165304"/>
            <a:ext cx="2097752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8778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76672"/>
            <a:ext cx="7848872" cy="633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290531"/>
              </p:ext>
            </p:extLst>
          </p:nvPr>
        </p:nvGraphicFramePr>
        <p:xfrm>
          <a:off x="4038600" y="215900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4" imgW="914400" imgH="358560" progId="Equation.DSMT4">
                  <p:embed/>
                </p:oleObj>
              </mc:Choice>
              <mc:Fallback>
                <p:oleObj name="Equation" r:id="rId4" imgW="914400" imgH="35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8600" y="2159000"/>
                        <a:ext cx="9144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4827214" y="3000485"/>
            <a:ext cx="648072" cy="4572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3" name="TextBox 2"/>
          <p:cNvSpPr txBox="1"/>
          <p:nvPr/>
        </p:nvSpPr>
        <p:spPr>
          <a:xfrm>
            <a:off x="6358448" y="2829264"/>
            <a:ext cx="2437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 a harvesting model</a:t>
            </a:r>
            <a:endParaRPr lang="en-SG" dirty="0"/>
          </a:p>
        </p:txBody>
      </p:sp>
      <p:cxnSp>
        <p:nvCxnSpPr>
          <p:cNvPr id="9" name="Straight Arrow Connector 8"/>
          <p:cNvCxnSpPr>
            <a:endCxn id="2" idx="6"/>
          </p:cNvCxnSpPr>
          <p:nvPr/>
        </p:nvCxnSpPr>
        <p:spPr>
          <a:xfrm flipH="1">
            <a:off x="5475286" y="2998690"/>
            <a:ext cx="778336" cy="2303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03648" y="1052736"/>
            <a:ext cx="3852428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506020" y="3752840"/>
            <a:ext cx="2570036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149842" y="1196752"/>
            <a:ext cx="3852428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475286" y="3752840"/>
            <a:ext cx="2101957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223628" y="1700808"/>
            <a:ext cx="234026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506020" y="4221088"/>
            <a:ext cx="3852428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96793"/>
              </p:ext>
            </p:extLst>
          </p:nvPr>
        </p:nvGraphicFramePr>
        <p:xfrm>
          <a:off x="90979" y="4581128"/>
          <a:ext cx="3058863" cy="603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6" imgW="4508280" imgH="888840" progId="Equation.DSMT4">
                  <p:embed/>
                </p:oleObj>
              </mc:Choice>
              <mc:Fallback>
                <p:oleObj name="Equation" r:id="rId6" imgW="4508280" imgH="888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79" y="4581128"/>
                        <a:ext cx="3058863" cy="603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282079"/>
              </p:ext>
            </p:extLst>
          </p:nvPr>
        </p:nvGraphicFramePr>
        <p:xfrm>
          <a:off x="190805" y="6309320"/>
          <a:ext cx="4405906" cy="34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8" imgW="5638680" imgH="444240" progId="Equation.DSMT4">
                  <p:embed/>
                </p:oleObj>
              </mc:Choice>
              <mc:Fallback>
                <p:oleObj name="Equation" r:id="rId8" imgW="563868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05" y="6309320"/>
                        <a:ext cx="4405906" cy="34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021850"/>
              </p:ext>
            </p:extLst>
          </p:nvPr>
        </p:nvGraphicFramePr>
        <p:xfrm>
          <a:off x="258428" y="3630920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0" imgW="965160" imgH="444240" progId="Equation.DSMT4">
                  <p:embed/>
                </p:oleObj>
              </mc:Choice>
              <mc:Fallback>
                <p:oleObj name="Equation" r:id="rId10" imgW="965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8428" y="3630920"/>
                        <a:ext cx="965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205898" y="4199776"/>
            <a:ext cx="101773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677326"/>
              </p:ext>
            </p:extLst>
          </p:nvPr>
        </p:nvGraphicFramePr>
        <p:xfrm>
          <a:off x="153126" y="522920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12" imgW="1143000" imgH="444240" progId="Equation.DSMT4">
                  <p:embed/>
                </p:oleObj>
              </mc:Choice>
              <mc:Fallback>
                <p:oleObj name="Equation" r:id="rId12" imgW="1143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3126" y="5229200"/>
                        <a:ext cx="1143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7577243" y="4199776"/>
            <a:ext cx="0" cy="21095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452320" y="5585400"/>
            <a:ext cx="148773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452320" y="4869160"/>
            <a:ext cx="148773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48805"/>
              </p:ext>
            </p:extLst>
          </p:nvPr>
        </p:nvGraphicFramePr>
        <p:xfrm>
          <a:off x="7172854" y="4704060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14" imgW="215640" imgH="330120" progId="Equation.DSMT4">
                  <p:embed/>
                </p:oleObj>
              </mc:Choice>
              <mc:Fallback>
                <p:oleObj name="Equation" r:id="rId14" imgW="215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72854" y="4704060"/>
                        <a:ext cx="215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61662"/>
              </p:ext>
            </p:extLst>
          </p:nvPr>
        </p:nvGraphicFramePr>
        <p:xfrm>
          <a:off x="7020520" y="5426650"/>
          <a:ext cx="431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16" imgW="431640" imgH="317160" progId="Equation.DSMT4">
                  <p:embed/>
                </p:oleObj>
              </mc:Choice>
              <mc:Fallback>
                <p:oleObj name="Equation" r:id="rId16" imgW="4316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20520" y="5426650"/>
                        <a:ext cx="431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971857"/>
              </p:ext>
            </p:extLst>
          </p:nvPr>
        </p:nvGraphicFramePr>
        <p:xfrm>
          <a:off x="6111451" y="2132856"/>
          <a:ext cx="2931584" cy="579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18" imgW="4495680" imgH="888840" progId="Equation.DSMT4">
                  <p:embed/>
                </p:oleObj>
              </mc:Choice>
              <mc:Fallback>
                <p:oleObj name="Equation" r:id="rId18" imgW="44956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11451" y="2132856"/>
                        <a:ext cx="2931584" cy="579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253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0</TotalTime>
  <Words>173</Words>
  <Application>Microsoft Office PowerPoint</Application>
  <PresentationFormat>On-screen Show (4:3)</PresentationFormat>
  <Paragraphs>49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Equation</vt:lpstr>
      <vt:lpstr>MathType 6.0 Equation</vt:lpstr>
      <vt:lpstr>Case 2</vt:lpstr>
      <vt:lpstr>3.4 Harvesting</vt:lpstr>
      <vt:lpstr>3.4 Harvest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ujitsu</dc:creator>
  <cp:lastModifiedBy>Fujitsu</cp:lastModifiedBy>
  <cp:revision>29</cp:revision>
  <dcterms:created xsi:type="dcterms:W3CDTF">2014-02-12T14:36:20Z</dcterms:created>
  <dcterms:modified xsi:type="dcterms:W3CDTF">2014-02-16T04:22:25Z</dcterms:modified>
</cp:coreProperties>
</file>